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85374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1</w:t>
      </w:r>
    </w:p>
    <w:tbl>
      <w:tblPr>
        <w:tblStyle w:val="9"/>
        <w:tblpPr w:leftFromText="180" w:rightFromText="180" w:vertAnchor="text" w:tblpX="10880" w:tblpY="725"/>
        <w:tblOverlap w:val="never"/>
        <w:tblW w:w="0" w:type="auto"/>
        <w:tblInd w:w="0" w:type="dxa"/>
        <w:tblBorders>
          <w:top w:val="dashed" w:color="AEAAAA" w:sz="4" w:space="0"/>
          <w:left w:val="dashed" w:color="AEAAAA" w:sz="4" w:space="0"/>
          <w:bottom w:val="dashed" w:color="AEAAAA" w:sz="4" w:space="0"/>
          <w:right w:val="dashed" w:color="AEAAAA" w:sz="4" w:space="0"/>
          <w:insideH w:val="dashed" w:color="AEAAAA" w:sz="4" w:space="0"/>
          <w:insideV w:val="dashed" w:color="AEAAAA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"/>
      </w:tblGrid>
      <w:tr w14:paraId="54B81756">
        <w:tblPrEx>
          <w:tblBorders>
            <w:top w:val="dashed" w:color="AEAAAA" w:sz="4" w:space="0"/>
            <w:left w:val="dashed" w:color="AEAAAA" w:sz="4" w:space="0"/>
            <w:bottom w:val="dashed" w:color="AEAAAA" w:sz="4" w:space="0"/>
            <w:right w:val="dashed" w:color="AEAAAA" w:sz="4" w:space="0"/>
            <w:insideH w:val="dashed" w:color="AEAAAA" w:sz="4" w:space="0"/>
            <w:insideV w:val="dashed" w:color="AEAAAA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" w:hRule="atLeast"/>
        </w:trPr>
        <w:tc>
          <w:tcPr>
            <w:tcW w:w="382" w:type="dxa"/>
          </w:tcPr>
          <w:p w14:paraId="1CAF4556">
            <w:pPr>
              <w:bidi w:val="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58AE5118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输入一个百分制成绩，要求输出成绩等级A,B,C,D,E。其中90分~100分为A，80分~89分为B，70分~79分为C，60分~69分为D，60分以下为E。 要求：</w:t>
      </w:r>
    </w:p>
    <w:p w14:paraId="1DC7AC3D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1）分别用if语句和switch语句实现。 </w:t>
      </w:r>
    </w:p>
    <w:p w14:paraId="3AB8E060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2）输入百分制成绩后要判断该成绩的合理性，对不合理的成绩应输出出错信息。</w:t>
      </w:r>
    </w:p>
    <w:p w14:paraId="456FEA30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</w:t>
      </w:r>
      <w:r>
        <w:rPr>
          <w:rFonts w:hint="default"/>
          <w:color w:val="C00000"/>
          <w:lang w:val="en-US" w:eastAsia="zh-CN"/>
        </w:rPr>
        <w:t>编写求解程序，存为m脚本文件。</w:t>
      </w:r>
    </w:p>
    <w:p w14:paraId="10B3B58A"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LAB Function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1FF6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EF482F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9" name="组合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5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7216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HgQR6NcAAAAHAQAADwAAAAAAAAABACAAAAAiAAAAZHJzL2Rvd25yZXYueG1sUEsB&#10;AhQAFAAAAAgAh07iQILGpl++AwAAvg8AAA4AAAAAAAAAAQAgAAAAJgEAAGRycy9lMm9Eb2MueG1s&#10;UEsFBgAAAAAGAAYAWQEAAFYHAAAAAA==&#10;">
                      <o:lock v:ext="edit" aspectratio="f"/>
                      <v:shape id="_x0000_s1026" o:spid="_x0000_s1026" style="position:absolute;left:1867;top:3301;height:400;width:9847;v-text-anchor:middle;" fillcolor="#F2F2F2 [3052]" filled="t" stroked="f" coordsize="9847,400" o:gfxdata="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6JX7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QzyH7sAAADa&#10;AAAADwAAAGRycy9kb3ducmV2LnhtbEWPQWvCQBSE74X+h+UVequ7kVYkuooEBHts4sHjI/vcBLNv&#10;Y3Y18d93CwWPw8x8w6y3k+vEnYbQetaQzRQI4tqblq2GY7X/WIIIEdlg55k0PCjAdvP6ssbc+JF/&#10;6F5GKxKEQ44amhj7XMpQN+QwzHxPnLyzHxzGJAcrzYBjgrtOzpVaSIctp4UGeyoaqi/lzWmIp91n&#10;8aVstbueq16eRnX4thet398ytQIRaYrP8H/7YDQs4O9KugF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zyH7sAAADa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+fkib0AAADb&#10;AAAADwAAAGRycy9kb3ducmV2LnhtbEWPP28CMQzF90r9DpGR2EoOBlRdCQxIiBsYWqgQbO7FzUW9&#10;ONdL+Pvp66ESm633/N7Ps8U1tOpMffKRDYxHBSjiOlrPzsDnbvXyCiplZIttZDJwowSL+fPTDEsb&#10;L/xB5212SkI4lWigybkrtU51QwHTKHbEon3HPmCWtXfa9niR8NDqSVFMdUDP0tBgR8uG6p/tKRg4&#10;pq/9+7361c5v1g6r3eZQ+WTMcDAu3kBluuaH+f+6soIv9PKLDK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+SJ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X0vo8bwAAADb&#10;AAAADwAAAGRycy9kb3ducmV2LnhtbEWPQWvCQBCF74L/YRnBm26iUCS6ioqF4qFY24PHITsmIdnZ&#10;kB2j/vtuQehthvfmfW9Wm4drVE9dqDwbSKcJKOLc24oLAz/f75MFqCDIFhvPZOBJATbr4WCFmfV3&#10;/qL+LIWKIRwyNFCKtJnWIS/JYZj6ljhqV985lLh2hbYd3mO4a/QsSd60w4ojocSW9iXl9fnmImRb&#10;fx4WsqP5LRXXX058PdZszHiUJktQQg/5N7+uP2ysP4O/X+IA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L6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6E65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472C94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9D331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0B6E489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54414E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3B0299F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2243A2A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070A661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481543C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4177DDB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3F1DECB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72E121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419E5B0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4A1408A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5ACE137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27DCF4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396C0E6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1F7D32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29270B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C76184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unct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D37BA7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  <w:lang w:val="en-US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SCORE2LEVEL 分数转换为对应的成绩等级</w:t>
            </w:r>
            <w:r>
              <w:rPr>
                <w:rFonts w:hint="eastAsia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（if-else型）</w:t>
            </w:r>
          </w:p>
          <w:p w14:paraId="0CB2AE4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90分~100分为A，80分~89分为B，70分~79分为C，60分~69分为D，60分以下为E。</w:t>
            </w:r>
          </w:p>
          <w:p w14:paraId="4756396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5AEA3D0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7C6ADD6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3B708A5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lse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0823B5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0F80766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lse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1963B50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3C2092F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lse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502231F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6B7A984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lse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5B30419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2B9FB96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lse</w:t>
            </w:r>
          </w:p>
          <w:p w14:paraId="224E540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s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输入的分数可能存在错误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);</w:t>
            </w:r>
          </w:p>
          <w:p w14:paraId="7A81AE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  <w:p w14:paraId="1E38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</w:tc>
      </w:tr>
      <w:tr w14:paraId="768A5F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043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4E3588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81363E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42" name="组合 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43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4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5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6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3120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fGDUysAAAADb&#10;AAAADwAAAGRycy9kb3ducmV2LnhtbEWPW2vCQBSE3wv+h+UIfaubaL0Q3Qi1LdRCES8PPh6zJxeb&#10;PRuyW2P/fbcg+DjMzDfMYnk1tbhQ6yrLCuJBBII4s7riQsFh//40A+E8ssbaMin4JQfLtPewwETb&#10;jrd02flCBAi7BBWU3jeJlC4ryaAb2IY4eLltDfog20LqFrsAN7UcRtFEGqw4LJTY0Kqk7Hv3YxQc&#10;P2cbve7e4nPux6OX6Xj69UonpR77cTQH4enq7+Fb+0MreB7B/5fwA2T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YNTK&#10;wAAAANsAAAAPAAAAAAAAAAEAIAAAACIAAABkcnMvZG93bnJldi54bWxQSwECFAAUAAAACACHTuJA&#10;My8FnjsAAAA5AAAAEAAAAAAAAAABACAAAAAPAQAAZHJzL3NoYXBleG1sLnhtbFBLBQYAAAAABgAG&#10;AFsBAAC5AwAAAAA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GOKpLLoAAADb&#10;AAAADwAAAGRycy9kb3ducmV2LnhtbEWPQYvCMBSE7wv+h/CEva2JUkWqUUQQ3ONaDx4fzTMtNi+1&#10;iVb//UYQPA4z8w2zXD9cI+7UhdqzhvFIgSAuvanZajgWu585iBCRDTaeScOTAqxXg68l5sb3/Ef3&#10;Q7QiQTjkqKGKsc2lDGVFDsPIt8TJO/vOYUyys9J02Ce4a+REqZl0WHNaqLClbUXl5XBzGuJpk22n&#10;yhab67lo5alX+1970fp7OFYLEJEe8RN+t/dGQ5bB60v6AXL1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4qks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CNoDL4AAADb&#10;AAAADwAAAGRycy9kb3ducmV2LnhtbEWPT2sCMRTE74V+h/CE3jRrqUVWowehuAcP9Q+it+fmmQ1u&#10;XtZNqtZPbwpCj8PM/IYZT2+uFhdqg/WsoN/LQBCXXls2Cjbrr+4QRIjIGmvPpOCXAkwnry9jzLW/&#10;8pIuq2hEgnDIUUEVY5NLGcqKHIaeb4iTd/Stw5hka6Ru8ZrgrpbvWfYpHVpOCxU2NKuoPK1+nIJ9&#10;OGy/78VZGruYGyzWi11hg1JvnX42AhHpFv/Dz3ahFXwM4O9L+gFy8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CNoD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M8PB77wAAADb&#10;AAAADwAAAGRycy9kb3ducmV2LnhtbEWPS2vCQBSF9wX/w3AFd3USFZHoKCotlC5KfSxcXjLXJCRz&#10;J2Su0f77jlDo8nAeH2e1ebhG9dSFyrOBdJyAIs69rbgwcD69vy5ABUG22HgmAz8UYLMevKwws/7O&#10;B+qPUqg4wiFDA6VIm2kd8pIchrFviaN39Z1DibIrtO3wHsddoydJMtcOK46EElval5TXx5uLkG39&#10;9baQHU1vqbj+8s3Xz5qNGQ3TZAlK6CH/4b/2hzUwm8PzS/wB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PDwe+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0DD918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96EBA4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2816438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420971D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692A1A7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23C3CA4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22EFCE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6D7824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01F906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083CAE6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2286991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1D9EF00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5E00F90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0818D5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7616082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6D64B4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5AE907F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1582CD2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69E0CD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2F83047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unct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5A1B13F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  <w:lang w:val="en-US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SCORE2LEVEL 分数转换为对应的成绩等级</w:t>
            </w:r>
            <w:r>
              <w:rPr>
                <w:rFonts w:hint="eastAsia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（switch-case 型）</w:t>
            </w:r>
          </w:p>
          <w:p w14:paraId="64288BF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90分~100分为A，80分~89分为B，70分~79分为C，60分~69分为D，60分以下为E。</w:t>
            </w:r>
          </w:p>
          <w:p w14:paraId="0B1F487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7BE3A8C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12FEA8D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um2cel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24F6930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4951265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um2cel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77F2D2C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c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610449B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c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um2cel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368BF4E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7370D3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um2cel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50756CB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e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73184C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e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um2cel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409C513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witch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x</w:t>
            </w:r>
          </w:p>
          <w:p w14:paraId="78A065B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a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a</w:t>
            </w:r>
          </w:p>
          <w:p w14:paraId="011DE8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49C1597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a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b</w:t>
            </w:r>
          </w:p>
          <w:p w14:paraId="6735264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5BA4C10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a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c</w:t>
            </w:r>
          </w:p>
          <w:p w14:paraId="59E221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1AF44D1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a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d</w:t>
            </w:r>
          </w:p>
          <w:p w14:paraId="12D2E6F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014F6F7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a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e</w:t>
            </w:r>
          </w:p>
          <w:p w14:paraId="07573F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;</w:t>
            </w:r>
          </w:p>
          <w:p w14:paraId="11770E6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otherwise</w:t>
            </w:r>
          </w:p>
          <w:p w14:paraId="7281798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s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输入的分数可能存在错误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);</w:t>
            </w:r>
          </w:p>
          <w:p w14:paraId="6CDC3C8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  <w:p w14:paraId="083FC51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</w:tc>
      </w:tr>
      <w:tr w14:paraId="70355E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3EB6B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37A9A953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B6BDA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23852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47" name="组合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48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9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1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2096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csRGu7wAAADb&#10;AAAADwAAAGRycy9kb3ducmV2LnhtbEVPy2rCQBTdF/yH4Qrd6SRtfRAdhaoFLRTxsXB5zVyTaOZO&#10;yIxG/95ZCF0ezns8vZtS3Kh2hWUFcTcCQZxaXXCmYL/76QxBOI+ssbRMCh7kYDppvY0x0bbhDd22&#10;PhMhhF2CCnLvq0RKl+Zk0HVtRRy4k60N+gDrTOoamxBuSvkRRX1psODQkGNFs5zSy/ZqFBx+h2u9&#10;ahbx+eR7n9+D3uBvTkel3ttxNALh6e7/xS/3Uiv4CmPDl/AD5OQ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ERru8AAAA&#10;2wAAAA8AAAAAAAAAAQAgAAAAIgAAAGRycy9kb3ducmV2LnhtbFBLAQIUABQAAAAIAIdO4kAzLwWe&#10;OwAAADkAAAAQAAAAAAAAAAEAIAAAAAsBAABkcnMvc2hhcGV4bWwueG1sUEsFBgAAAAAGAAYAWwEA&#10;ALU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uMGsrsAAADb&#10;AAAADwAAAGRycy9kb3ducmV2LnhtbEWPQYvCMBSE74L/ITxhb5q4qOx2jSKCoEftHnp8NM+02Lx0&#10;m2jdf28EweMwM98wy/XdNeJGXag9a5hOFAji0puarYbffDf+AhEissHGM2n4pwDr1XCwxMz4no90&#10;O0UrEoRDhhqqGNtMylBW5DBMfEucvLPvHMYkOytNh32Cu0Z+KrWQDmtOCxW2tK2ovJyuTkMsNrPt&#10;XNl883fOW1n0an+wF60/RlP1AyLSPb7Dr/beaJh9w/NL+gF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uMGs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Y1dSboAAADb&#10;AAAADwAAAGRycy9kb3ducmV2LnhtbEVPu4oCMRTtF/yHcAW7NaPgsoxGC0GcwsLHItpdJ9dMcHIz&#10;TuLz6zfFwpaH857Mnq4Wd2qD9axg0M9AEJdeWzYKfnaLz28QISJrrD2TghcFmE07HxPMtX/whu7b&#10;aEQK4ZCjgirGJpcylBU5DH3fECfu7FuHMcHWSN3iI4W7Wg6z7Es6tJwaKmxoXlF52d6cgmM47dfv&#10;4iqNXS0NFrvVobBBqV53kI1BRHrGf/Gfu9AKRml9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jV1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OfPPRrsAAADb&#10;AAAADwAAAGRycy9kb3ducmV2LnhtbEWPT2vCQBDF74LfYRnBm25iaZHoKrZYkB6kag89DtkxCcnO&#10;huwY7bfvCoLHx/vz4y3XN9eonrpQeTaQThNQxLm3FRcGfk6fkzmoIMgWG89k4I8CrFfDwRIz6698&#10;oP4ohYojHDI0UIq0mdYhL8lhmPqWOHpn3zmUKLtC2w6vcdw1epYkb9phxZFQYksfJeX18eIiZFPv&#10;t3N5p5dLKq7//ebzV83GjEdpsgAldJNn+NHeWQOvKdy/xB+gV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fPPR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1BAEB6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0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39126E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1E2DDA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02D0913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608079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60EB232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1E6386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692146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78CB12F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1</w:t>
            </w:r>
          </w:p>
          <w:p w14:paraId="54AC5EA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A38471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06F8D51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321A5C3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3717488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5950B3F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core2lev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</w:tc>
      </w:tr>
      <w:tr w14:paraId="158219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E2CFD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23852D85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C2BAC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E3F472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0" name="组合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2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4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619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PiEKhr8AAADb&#10;AAAADwAAAGRycy9kb3ducmV2LnhtbEWPT2vCQBTE7wW/w/IEb3UTxSoxq6CtoAUptT30+My+/NHs&#10;25BdjX57t1DocZiZ3zDp8mZqcaXWVZYVxMMIBHFmdcWFgu+vzfMMhPPIGmvLpOBODpaL3lOKibYd&#10;f9L14AsRIOwSVFB63yRSuqwkg25oG+Lg5bY16INsC6lb7ALc1HIURS/SYMVhocSG1iVl58PFKPh5&#10;n33oXfcWn3I/Ga+mk+n+lY5KDfpxNAfh6eb/w3/trVYwiuH3S/gB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Coa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JZhxY7oAAADb&#10;AAAADwAAAGRycy9kb3ducmV2LnhtbEWPQYvCMBSE7wv+h/CEva2JZV2kGkUEQY/aPXh8NM+02LzU&#10;Jlr990YQPA4z8w0zX95dI27UhdqzhvFIgSAuvanZavgvNj9TECEiG2w8k4YHBVguBl9zzI3veU+3&#10;Q7QiQTjkqKGKsc2lDGVFDsPIt8TJO/nOYUyys9J02Ce4a2Sm1J90WHNaqLCldUXl+XB1GuJx9bue&#10;KFusLqeilcdebXf2rPX3cKxmICLd4yf8bm+NhiyD15f0A+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mHF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VmwQ70AAADb&#10;AAAADwAAAGRycy9kb3ducmV2LnhtbEWPT2sCMRTE74LfITyhN81qochq9FAo7sGD1SJ6e26e2eDm&#10;Zd3EP+2nN0LB4zAzv2Gm87urxZXaYD0rGA4yEMSl15aNgp/NV38MIkRkjbVnUvBLAeazbmeKufY3&#10;/qbrOhqRIBxyVFDF2ORShrIih2HgG+LkHX3rMCbZGqlbvCW4q+Uoyz6kQ8tpocKGPisqT+uLU7AP&#10;h+3qrzhLY5cLg8VmuStsUOqtN8wmICLd4yv83y60gtE7PL+kH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bB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cYIfo7wAAADb&#10;AAAADwAAAGRycy9kb3ducmV2LnhtbEWPS2vCQBSF9wX/w3AFd3USK0Wio2hpQVyU+li4vGSuSUjm&#10;Tshco/33nYLg8nAeH2exurtG9dSFyrOBdJyAIs69rbgwcDp+vc5ABUG22HgmA78UYLUcvCwws/7G&#10;e+oPUqg4wiFDA6VIm2kd8pIchrFviaN38Z1DibIrtO3wFsddoydJ8q4dVhwJJbb0UVJeH64uQtb1&#10;9+dMNvR2TcX15x++7Go2ZjRMkzkoobs8w4/21hqYTOH/S/w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CH6O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48C3D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0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FF7CC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0FD0210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688DF8E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389C80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'A'</w:t>
            </w:r>
          </w:p>
          <w:p w14:paraId="0FEF619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5B0B90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528B486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1D6F68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'E'</w:t>
            </w:r>
          </w:p>
          <w:p w14:paraId="52C305F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74F3F3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3CE41E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B727EA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bookmarkStart w:id="0" w:name="_GoBack"/>
            <w:bookmarkEnd w:id="0"/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'E'</w:t>
            </w:r>
          </w:p>
          <w:p w14:paraId="10B465C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7E4C3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07BC8F6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457D19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'C'</w:t>
            </w:r>
          </w:p>
          <w:p w14:paraId="1798EE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809857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7FC3F9F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1588EC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'B'</w:t>
            </w:r>
          </w:p>
          <w:p w14:paraId="6167C87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0AF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输入的分数可能存在错误</w:t>
            </w:r>
          </w:p>
        </w:tc>
      </w:tr>
      <w:tr w14:paraId="10D434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728C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7F48ECDE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2</w:t>
      </w:r>
    </w:p>
    <w:p w14:paraId="28CF6917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据</w:t>
      </w:r>
    </w:p>
    <w:p w14:paraId="3397F5BF">
      <w:pPr>
        <w:bidi w:val="0"/>
        <w:jc w:val="center"/>
      </w:pPr>
      <w:r>
        <w:object>
          <v:shape id="_x0000_i1026" o:spt="75" alt="" type="#_x0000_t75" style="height:30.85pt;width:121.25pt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7">
            <o:LockedField>false</o:LockedField>
          </o:OLEObject>
        </w:object>
      </w:r>
    </w:p>
    <w:p w14:paraId="1B6D4707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π的近似值。当n分别为100,、1000、10000时，结果是多少？（要求分别用循环结构和向量运算（使用sum函数）来实现）。</w:t>
      </w:r>
    </w:p>
    <w:p w14:paraId="55EAE136">
      <w:pPr>
        <w:bidi w:val="0"/>
        <w:rPr>
          <w:rFonts w:hint="eastAsia"/>
          <w:color w:val="C00000"/>
          <w:lang w:val="en-US" w:eastAsia="zh-CN"/>
        </w:rPr>
      </w:pPr>
      <w:r>
        <w:rPr>
          <w:rFonts w:hint="eastAsia"/>
          <w:color w:val="C00000"/>
          <w:lang w:val="en-US" w:eastAsia="zh-CN"/>
        </w:rPr>
        <w:t>编写求解程序，存为m脚本文件。</w:t>
      </w:r>
    </w:p>
    <w:p w14:paraId="6A3B419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4E9A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A88C5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5" name="组合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5168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HgQR6NcAAAAHAQAADwAAAAAAAAABACAAAAAiAAAAZHJzL2Rvd25yZXYueG1sUEsBAhQA&#10;FAAAAAgAh07iQLsxqZO7AwAAwA8AAA4AAAAAAAAAAQAgAAAAJgEAAGRycy9lMm9Eb2MueG1sUEsF&#10;BgAAAAAGAAYAWQEAAFM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sciS8r8AAADb&#10;AAAADwAAAGRycy9kb3ducmV2LnhtbEWPQWvCQBSE74X+h+UJvTWbWNQQXYVqC7UgpdGDx2f2maTN&#10;vg3ZrdF/7woFj8PMfMPMFmfTiBN1rrasIIliEMSF1TWXCnbb9+cUhPPIGhvLpOBCDhbzx4cZZtr2&#10;/E2n3JciQNhlqKDyvs2kdEVFBl1kW+LgHW1n0AfZlVJ32Ae4aeQwjsfSYM1hocKWlhUVv/mfUbD/&#10;TL/0un9Lfo5+9PI6GU02Kzoo9TRI4ikIT2d/D/+3P7SC4RhuX8IP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kvK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Ne/S+7wAAADb&#10;AAAADwAAAGRycy9kb3ducmV2LnhtbEWPQWvCQBSE74X+h+UVvNXdSFslukoQCvZY48HjI/vcBLNv&#10;Y3ZN4r/vFgo9DjPzDbPZTa4VA/Wh8awhmysQxJU3DVsNp/LzdQUiRGSDrWfS8KAAu+3z0wZz40f+&#10;puEYrUgQDjlqqGPscilDVZPDMPcdcfIuvncYk+ytND2OCe5auVDqQzpsOC3U2NG+pup6vDsN8Vy8&#10;7d+VLYvbpezkeVSHL3vVevaSqTWISFP8D/+1D0bDYgm/X9I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v0v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a/0iMrsAAADb&#10;AAAADwAAAGRycy9kb3ducmV2LnhtbEVPu07DMBTdK/UfrFuJrXHSAaEQJ0MlRIYO0CJUttv41rEa&#10;X4fY9PX1eEBiPDrvqrm6QZxpCtazgiLLQRB3Xls2Cj52L8snECEiaxw8k4IbBWjq+azCUvsLv9N5&#10;G41IIRxKVNDHOJZShq4nhyHzI3Hijn5yGBOcjNQTXlK4G+Qqzx+lQ8upoceR1j11p+2PU/AVDp9v&#10;9/ZbGrt5NdjuNvvWBqUeFkX+DCLSNf6L/9ytVrBKY9OX9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0iM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n4OwPbwAAADb&#10;AAAADwAAAGRycy9kb3ducmV2LnhtbEWPS2vCQBSF9wX/w3AFd3UShaLRUVRakC5KfSxcXjLXJCRz&#10;J2SuUf99p1Do8nAeH2e5frhG9dSFyrOBdJyAIs69rbgwcD59vM5ABUG22HgmA08KsF4NXpaYWX/n&#10;A/VHKVQc4ZChgVKkzbQOeUkOw9i3xNG7+s6hRNkV2nZ4j+Ou0ZMkedMOK46EElvalZTXx5uLkE39&#10;9T6TLU1vqbj+8s3Xz5qNGQ3TZAFK6CH/4b/23hqYzOH3S/wBe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DsD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60206D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A14D4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61A95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6944632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3F4EC33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2A0BACB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4C40710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0537CCE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e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e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e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</w:t>
            </w:r>
          </w:p>
          <w:p w14:paraId="739B27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2609753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)</w:t>
            </w:r>
          </w:p>
          <w:p w14:paraId="5705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</w:tc>
      </w:tr>
      <w:tr w14:paraId="4D28E8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E8E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8C707BB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025721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168AB3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35" name="组合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4144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NBEEL78AAADb&#10;AAAADwAAAGRycy9kb3ducmV2LnhtbEWPQWvCQBSE74X+h+UJ3ppNFDVEV6G2Qi1IafTg8Zl9Jmmz&#10;b0N2a/TfdwsFj8PMfMMsVlfTiAt1rrasIIliEMSF1TWXCg77zVMKwnlkjY1lUnAjB6vl48MCM217&#10;/qRL7ksRIOwyVFB532ZSuqIigy6yLXHwzrYz6IPsSqk77APcNHIUx1NpsOawUGFL64qK7/zHKDi+&#10;px96278mX2c/GT/PJrPdC52UGg6SeA7C09Xfw//tN61gPIW/L+EH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RBC+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sDZEJrsAAADb&#10;AAAADwAAAGRycy9kb3ducmV2LnhtbEWPT4vCMBTE7wt+h/AWvK2Jf9ZdukYRQdCj1oPHR/NMi81L&#10;baLVb28EYY/DzPyGmS3urhY3akPlWcNwoEAQF95UbDUc8vXXL4gQkQ3WnknDgwIs5r2PGWbGd7yj&#10;2z5akSAcMtRQxthkUoaiJIdh4Bvi5J186zAm2VppWuwS3NVypNRUOqw4LZTY0Kqk4ry/Og3xuJys&#10;vpXNl5dT3shjpzZbe9a6/zlUfyAi3eN/+N3eGA3jH3h9S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ZEJ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7iS077oAAADb&#10;AAAADwAAAGRycy9kb3ducmV2LnhtbEVPu4oCMRTtF/yHcAW7NaPCsoxGC0GcwsLHItpdJ9dMcHIz&#10;TuLz6zfFwpaH857Mnq4Wd2qD9axg0M9AEJdeWzYKfnaLz28QISJrrD2TghcFmE07HxPMtX/whu7b&#10;aEQK4ZCjgirGJpcylBU5DH3fECfu7FuHMcHWSN3iI4W7Wg6z7Es6tJwaKmxoXlF52d6cgmM47dfv&#10;4iqNXS0NFrvVobBBqV53kI1BRHrGf/Gfu9AKRmls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JLTv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Glom4LwAAADb&#10;AAAADwAAAGRycy9kb3ducmV2LnhtbEWPS2vCQBSF9wX/w3AFd3WSCkWjo6hUkC5KfSxcXjLXJCRz&#10;J2SuUf99p1Do8nAeH2exerhG9dSFyrOBdJyAIs69rbgwcD7tXqeggiBbbDyTgScFWC0HLwvMrL/z&#10;gfqjFCqOcMjQQCnSZlqHvCSHYexb4uhdfedQouwKbTu8x3HX6LckedcOK46EElvalpTXx5uLkHX9&#10;9TGVDU1uqbj+8s3Xz5qNGQ3TZA5K6CH/4b/23hqYzOD3S/wBev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aJuC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47E89B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CAFBC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69915FC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2F9104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0835423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F4F31E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3.1321</w:t>
            </w:r>
          </w:p>
          <w:p w14:paraId="54015A0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521F6C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6D84E2A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AFA8C7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3.1406</w:t>
            </w:r>
          </w:p>
          <w:p w14:paraId="0953D2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F8B45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18F9E23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44EE2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3.1415</w:t>
            </w:r>
          </w:p>
        </w:tc>
      </w:tr>
      <w:tr w14:paraId="3C797C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99827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275A7D2"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134" w:right="1134" w:bottom="1191" w:left="1134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umbh Sans Medium">
    <w:panose1 w:val="00000000000000000000"/>
    <w:charset w:val="00"/>
    <w:family w:val="auto"/>
    <w:pitch w:val="default"/>
    <w:sig w:usb0="800000C7" w:usb1="00002060" w:usb2="00000000" w:usb3="00000000" w:csb0="20000093" w:csb1="00000000"/>
  </w:font>
  <w:font w:name="OPPO Sans">
    <w:panose1 w:val="00020600040101010101"/>
    <w:charset w:val="86"/>
    <w:family w:val="roman"/>
    <w:pitch w:val="default"/>
    <w:sig w:usb0="A00002BF" w:usb1="18EF7CFA" w:usb2="00000016" w:usb3="00000000" w:csb0="0004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71620">
    <w:pPr>
      <w:pStyle w:val="6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D7ACA2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7D7ACA2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</w:pPr>
      <w:r>
        <w:separator/>
      </w:r>
    </w:p>
  </w:footnote>
  <w:footnote w:type="continuationSeparator" w:id="1">
    <w:p>
      <w:pPr>
        <w:spacing w:line="312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Q4YTVlOTFhNjQ4ZmQ1OTVjZmIzOTc1ZDliYWY0YTkifQ=="/>
  </w:docVars>
  <w:rsids>
    <w:rsidRoot w:val="0D587134"/>
    <w:rsid w:val="0017304B"/>
    <w:rsid w:val="001D772D"/>
    <w:rsid w:val="001E2EB3"/>
    <w:rsid w:val="003418B9"/>
    <w:rsid w:val="004C3762"/>
    <w:rsid w:val="007C06CC"/>
    <w:rsid w:val="00AB0BAF"/>
    <w:rsid w:val="00AD6F98"/>
    <w:rsid w:val="00C8081A"/>
    <w:rsid w:val="00DC69CA"/>
    <w:rsid w:val="00DE6597"/>
    <w:rsid w:val="00EA7376"/>
    <w:rsid w:val="03B03CE6"/>
    <w:rsid w:val="0599411D"/>
    <w:rsid w:val="088017D6"/>
    <w:rsid w:val="099501F7"/>
    <w:rsid w:val="0B452620"/>
    <w:rsid w:val="0D587134"/>
    <w:rsid w:val="0E87005D"/>
    <w:rsid w:val="11995727"/>
    <w:rsid w:val="173326A4"/>
    <w:rsid w:val="177B5765"/>
    <w:rsid w:val="18844B07"/>
    <w:rsid w:val="1B1529E8"/>
    <w:rsid w:val="1BDA70D0"/>
    <w:rsid w:val="23757222"/>
    <w:rsid w:val="238157DE"/>
    <w:rsid w:val="27D23635"/>
    <w:rsid w:val="2855235C"/>
    <w:rsid w:val="2BBC3F2A"/>
    <w:rsid w:val="2CC66EC5"/>
    <w:rsid w:val="2F044057"/>
    <w:rsid w:val="33AF616A"/>
    <w:rsid w:val="3F5B3605"/>
    <w:rsid w:val="42594804"/>
    <w:rsid w:val="47671E3E"/>
    <w:rsid w:val="47E20920"/>
    <w:rsid w:val="4A7C2DC2"/>
    <w:rsid w:val="4D0D619E"/>
    <w:rsid w:val="4E625C6E"/>
    <w:rsid w:val="4EB065B5"/>
    <w:rsid w:val="505759E5"/>
    <w:rsid w:val="51194206"/>
    <w:rsid w:val="5138070E"/>
    <w:rsid w:val="51D5779E"/>
    <w:rsid w:val="53AA2DC8"/>
    <w:rsid w:val="54166345"/>
    <w:rsid w:val="54773E1A"/>
    <w:rsid w:val="57A3236B"/>
    <w:rsid w:val="5B6836FC"/>
    <w:rsid w:val="608365CE"/>
    <w:rsid w:val="62F46CE2"/>
    <w:rsid w:val="6554628B"/>
    <w:rsid w:val="65570CB9"/>
    <w:rsid w:val="656C7841"/>
    <w:rsid w:val="66560D21"/>
    <w:rsid w:val="67E90040"/>
    <w:rsid w:val="6A3D7ED2"/>
    <w:rsid w:val="6AD84FD7"/>
    <w:rsid w:val="6C8671B3"/>
    <w:rsid w:val="74A17246"/>
    <w:rsid w:val="79BD7C51"/>
    <w:rsid w:val="7B2E3F18"/>
    <w:rsid w:val="7BB3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12" w:lineRule="auto"/>
      <w:jc w:val="both"/>
    </w:pPr>
    <w:rPr>
      <w:rFonts w:ascii="Kumbh Sans Medium" w:hAnsi="Kumbh Sans Medium" w:eastAsia="OPPO Sans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line="240" w:lineRule="auto"/>
      <w:jc w:val="left"/>
      <w:outlineLvl w:val="0"/>
    </w:pPr>
    <w:rPr>
      <w:rFonts w:ascii="Kumbh Sans Medium" w:hAnsi="Kumbh Sans Medium" w:eastAsia="OPPO Sans"/>
      <w:color w:val="000000" w:themeColor="text1"/>
      <w:kern w:val="44"/>
      <w:sz w:val="30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240" w:lineRule="auto"/>
      <w:outlineLvl w:val="1"/>
    </w:pPr>
    <w:rPr>
      <w:rFonts w:ascii="Kumbh Sans Medium" w:hAnsi="Kumbh Sans Medium" w:eastAsia="OPPO Sans"/>
      <w:color w:val="44546A" w:themeColor="text2"/>
      <w:sz w:val="28"/>
      <w14:textFill>
        <w14:solidFill>
          <w14:schemeClr w14:val="tx2"/>
        </w14:solidFill>
      </w14:textFill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240" w:lineRule="auto"/>
      <w:outlineLvl w:val="2"/>
    </w:pPr>
    <w:rPr>
      <w:rFonts w:ascii="Kumbh Sans Medium" w:hAnsi="Kumbh Sans Medium" w:eastAsia="OPPO Sans"/>
      <w:color w:val="44546A" w:themeColor="text2"/>
      <w:sz w:val="24"/>
      <w14:textFill>
        <w14:solidFill>
          <w14:schemeClr w14:val="tx2"/>
        </w14:solidFill>
      </w14:textFill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line="240" w:lineRule="auto"/>
      <w:outlineLvl w:val="3"/>
    </w:pPr>
    <w:rPr>
      <w:rFonts w:ascii="Kumbh Sans Medium" w:hAnsi="Kumbh Sans Medium" w:eastAsia="OPPO Sans"/>
      <w:color w:val="44546A" w:themeColor="text2"/>
      <w14:textFill>
        <w14:solidFill>
          <w14:schemeClr w14:val="tx2"/>
        </w14:solidFill>
      </w14:textFill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AMDisplayEquation"/>
    <w:basedOn w:val="1"/>
    <w:next w:val="1"/>
    <w:uiPriority w:val="0"/>
    <w:pPr>
      <w:tabs>
        <w:tab w:val="center" w:pos="5040"/>
        <w:tab w:val="right" w:pos="9640"/>
      </w:tabs>
    </w:pPr>
  </w:style>
  <w:style w:type="paragraph" w:customStyle="1" w:styleId="12">
    <w:name w:val="MTDisplayEquation"/>
    <w:basedOn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2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64C5AC-7D83-4F59-8C95-91D658AAA8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74</Words>
  <Characters>1574</Characters>
  <Lines>19</Lines>
  <Paragraphs>6</Paragraphs>
  <TotalTime>104</TotalTime>
  <ScaleCrop>false</ScaleCrop>
  <LinksUpToDate>false</LinksUpToDate>
  <CharactersWithSpaces>2365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8T15:10:00Z</dcterms:created>
  <dc:creator>杨曜堃</dc:creator>
  <cp:lastModifiedBy>杨曜堃</cp:lastModifiedBy>
  <dcterms:modified xsi:type="dcterms:W3CDTF">2024-11-10T15:27:19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639667F1F54D49A5A5400F2BABBF8AFE_11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  <property fmtid="{D5CDD505-2E9C-101B-9397-08002B2CF9AE}" pid="6" name="AMEquationNumber2">
    <vt:lpwstr>(#S1.#E1)</vt:lpwstr>
  </property>
  <property fmtid="{D5CDD505-2E9C-101B-9397-08002B2CF9AE}" pid="7" name="MTEquationNumber2">
    <vt:lpwstr>(#S1.#E1)</vt:lpwstr>
  </property>
</Properties>
</file>